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662518" w:rsidRPr="00723729" w14:paraId="1AF21115" w14:textId="77777777" w:rsidTr="001C655D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BE252B8" w14:textId="77777777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248C2500" w14:textId="77777777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</w:t>
            </w:r>
            <w:r w:rsidR="00A705A3"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ف</w:t>
            </w:r>
            <w:r w:rsidR="00682F6A"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2F7447C5" w14:textId="6A835504" w:rsidR="00662518" w:rsidRPr="00723729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DA1711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="00DA1711"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662518" w:rsidRPr="00723729" w14:paraId="59E6D17C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5386152A" w14:textId="77777777" w:rsidR="00662518" w:rsidRPr="00723729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CC1410" w:rsidRPr="00723729" w14:paraId="2A086185" w14:textId="77777777" w:rsidTr="00001C60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AC5613" w:rsidRPr="00723729" w14:paraId="4A5D40E9" w14:textId="77777777" w:rsidTr="00ED6C73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6FF6B1A" w14:textId="0ADF4B06" w:rsidR="00AC5613" w:rsidRPr="00723729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</w:t>
                  </w:r>
                  <w:r w:rsidR="00ED6C73"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و دوم</w:t>
                  </w: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FBC6AE3" w14:textId="18724435" w:rsidR="00AC5613" w:rsidRPr="00723729" w:rsidRDefault="00DA1711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 w:rsid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 w:rsid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="00ED6C73"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="00ED6C73"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="00ED6C73"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CF752B" w:rsidRPr="00723729" w14:paraId="1158EF8E" w14:textId="77777777" w:rsidTr="001B6D00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81A547" w14:textId="77777777" w:rsidR="00125C71" w:rsidRDefault="004D43FC" w:rsidP="00DA1711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6C73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69E81088" w14:textId="567D1307" w:rsidR="00ED6C73" w:rsidRPr="007E1D54" w:rsidRDefault="00ED6C73" w:rsidP="007E1D54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 w:rsid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="007E1D54"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7EE08274" w14:textId="7DC2B11E" w:rsidR="00ED6C73" w:rsidRPr="007E1D54" w:rsidRDefault="00ED6C73" w:rsidP="007E1D54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 w:rsid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68B8B732" w14:textId="5090E2EB" w:rsidR="00ED6C73" w:rsidRPr="00ED6C73" w:rsidRDefault="00ED6C73" w:rsidP="007E1D54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DA1711" w:rsidRPr="00723729" w14:paraId="43E7CAD9" w14:textId="77777777" w:rsidTr="002F4A9B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AB4CB9" w14:textId="65139A38" w:rsidR="00DA1711" w:rsidRPr="00932E6F" w:rsidRDefault="00ED6C73" w:rsidP="00932E6F">
                  <w:pPr>
                    <w:pStyle w:val="ListParagraph"/>
                    <w:numPr>
                      <w:ilvl w:val="0"/>
                      <w:numId w:val="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 w:rsid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1D2A70C0" w14:textId="076BC839" w:rsidR="00ED6C73" w:rsidRDefault="00932E6F" w:rsidP="00ED6C73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48000" behindDoc="0" locked="0" layoutInCell="1" allowOverlap="1" wp14:anchorId="6225E2F6" wp14:editId="5A7E2009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8" name="Group 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9" name="Rectangle 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" name="Straight Arrow Connector 10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" name="Straight Arrow Connector 12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3" name="Straight Arrow Connector 13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687FCE8" id="Group 8" o:spid="_x0000_s1026" style="position:absolute;left:0;text-align:left;margin-left:157.85pt;margin-top:5.85pt;width:47.75pt;height:24.5pt;z-index:251648000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">
                            <v:rect id="Rectangle 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" filled="f" strokecolor="windowText" strokeweight="1pt"/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0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12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" strokecolor="windowText" strokeweight=".5pt">
                              <v:stroke endarrow="block" joinstyle="miter"/>
                            </v:shape>
                            <v:shape id="Straight Arrow Connector 13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eZpwgAAANs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f4U/n+JB8jVHwAAAP//AwBQSwECLQAUAAYACAAAACEA2+H2y+4AAACFAQAAEwAAAAAAAAAAAAAA&#10;AAAAAAAAW0NvbnRlbnRfVHlwZXNdLnhtbFBLAQItABQABgAIAAAAIQBa9CxbvwAAABUBAAALAAAA&#10;AAAAAAAAAAAAAB8BAABfcmVscy8ucmVsc1BLAQItABQABgAIAAAAIQAdHeZpwgAAANsAAAAPAAAA&#10;AAAAAAAAAAAAAAcCAABkcnMvZG93bnJldi54bWxQSwUGAAAAAAMAAwC3AAAA9g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46976" behindDoc="0" locked="0" layoutInCell="1" allowOverlap="1" wp14:anchorId="50678A43" wp14:editId="339FE731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7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1" name="Rectangle 1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" name="Straight Arrow Connector 2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" name="Straight Arrow Connector 4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" name="Straight Arrow Connector 5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" name="Straight Arrow Connector 6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B9E8E21" id="Group 7" o:spid="_x0000_s1026" style="position:absolute;left:0;text-align:left;margin-left:-2.1pt;margin-top:3.05pt;width:62pt;height:36.65pt;z-index:251646976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">
                            <v:rect id="Rectangle 1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" filled="f" strokecolor="black [3213]" strokeweight="1pt"/>
                            <v:shape id="Straight Arrow Connector 2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4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  <v:shape id="Straight Arrow Connector 5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  <v:shape id="Straight Arrow Connector 6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3D06AB56" w14:textId="139F3B99" w:rsidR="00ED6C73" w:rsidRPr="002F4A9B" w:rsidRDefault="00ED6C73" w:rsidP="00ED6C73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552499" w:rsidRPr="00723729" w14:paraId="67E8362C" w14:textId="77777777" w:rsidTr="002F4A9B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1189998" w14:textId="726FF14D" w:rsidR="00552499" w:rsidRDefault="00D33887" w:rsidP="00BB00E6">
                  <w:pPr>
                    <w:pStyle w:val="ListParagraph"/>
                    <w:numPr>
                      <w:ilvl w:val="0"/>
                      <w:numId w:val="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5FD4F0EF" wp14:editId="18750830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51" name="Text Box 5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03C99C7" w14:textId="7C922E40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5FD4F0EF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51" o:spid="_x0000_s1026" type="#_x0000_t202" style="position:absolute;left:0;text-align:left;margin-left:167pt;margin-top:17.5pt;width:8.05pt;height:17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" filled="f" stroked="f" strokeweight=".5pt">
                            <v:textbox>
                              <w:txbxContent>
                                <w:p w14:paraId="503C99C7" w14:textId="7C922E40" w:rsidR="00D33887" w:rsidRPr="006D1932" w:rsidRDefault="00D33887" w:rsidP="00D3388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144" behindDoc="0" locked="0" layoutInCell="1" allowOverlap="1" wp14:anchorId="2EE5C6E7" wp14:editId="5CC7D48E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46" name="Text Box 4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5B6660F" w14:textId="7A8ECE40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EE5C6E7" id="Text Box 46" o:spid="_x0000_s1027" type="#_x0000_t202" style="position:absolute;left:0;text-align:left;margin-left:141.55pt;margin-top:17.8pt;width:8.05pt;height:17.3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" filled="f" stroked="f" strokeweight=".5pt">
                            <v:textbox>
                              <w:txbxContent>
                                <w:p w14:paraId="15B6660F" w14:textId="7A8ECE40" w:rsidR="00D33887" w:rsidRPr="006D1932" w:rsidRDefault="00D33887" w:rsidP="00D33887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552499"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 w:rsid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="00BB00E6"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B00E6"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B00E6"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BB00E6" w14:paraId="460C2469" w14:textId="77777777" w:rsidTr="00D33887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70B50F1A" w14:textId="064286D0" w:rsidR="00BB00E6" w:rsidRPr="00D33887" w:rsidRDefault="00D33887" w:rsidP="00D33887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8240" behindDoc="0" locked="0" layoutInCell="1" allowOverlap="1" wp14:anchorId="55388C6D" wp14:editId="7932317C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50" name="Text Box 5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98F5CB8" w14:textId="72DDB413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5388C6D" id="Text Box 50" o:spid="_x0000_s1028" type="#_x0000_t202" style="position:absolute;left:0;text-align:left;margin-left:37.1pt;margin-top:14.55pt;width:8.05pt;height:17.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598F5CB8" w14:textId="72DDB413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5168" behindDoc="0" locked="0" layoutInCell="1" allowOverlap="1" wp14:anchorId="05F1386B" wp14:editId="15A16373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7" name="Text Box 4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39B1F94" w14:textId="5AA44673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05F1386B" id="Text Box 47" o:spid="_x0000_s1029" type="#_x0000_t202" style="position:absolute;left:0;text-align:left;margin-left:-6.2pt;margin-top:14.6pt;width:8.05pt;height:17.3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" filled="f" stroked="f" strokeweight=".5pt">
                                  <v:textbox>
                                    <w:txbxContent>
                                      <w:p w14:paraId="139B1F94" w14:textId="5AA44673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1072" behindDoc="0" locked="0" layoutInCell="1" allowOverlap="1" wp14:anchorId="272818C1" wp14:editId="6B7100ED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41" name="Group 4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42" name="Straight Arrow Connector 42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43" name="Straight Arrow Connector 4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33ACAE4B" id="Group 41" o:spid="_x0000_s1026" style="position:absolute;left:0;text-align:left;margin-left:30.1pt;margin-top:7.45pt;width:9.1pt;height:33.7pt;flip:x;z-index:251651072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">
                                  <v:shape id="Straight Arrow Connector 42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" strokecolor="windowText" strokeweight=".5pt">
                                    <v:stroke endarrow="block" joinstyle="miter"/>
                                  </v:shape>
                                  <v:shape id="Straight Arrow Connector 4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sl0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qYT+PsSf4Bc/gIAAP//AwBQSwECLQAUAAYACAAAACEA2+H2y+4AAACFAQAAEwAAAAAAAAAA&#10;AAAAAAAAAAAAW0NvbnRlbnRfVHlwZXNdLnhtbFBLAQItABQABgAIAAAAIQBa9CxbvwAAABUBAAAL&#10;AAAAAAAAAAAAAAAAAB8BAABfcmVscy8ucmVsc1BLAQItABQABgAIAAAAIQAOrsl0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2096" behindDoc="0" locked="0" layoutInCell="1" allowOverlap="1" wp14:anchorId="10831A40" wp14:editId="693D6F3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44" name="Straight Arrow Connector 4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CBF628F" id="Straight Arrow Connector 44" o:spid="_x0000_s1026" type="#_x0000_t32" style="position:absolute;left:0;text-align:left;margin-left:10.6pt;margin-top:7.5pt;width:18.85pt;height:0;flip:x 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pgvLEPMBAADN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0048" behindDoc="0" locked="0" layoutInCell="1" allowOverlap="1" wp14:anchorId="6926CBC4" wp14:editId="74E19422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39" name="Group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29" name="Straight Arrow Connector 29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34" name="Straight Arrow Connector 34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A181A0C" id="Group 39" o:spid="_x0000_s1026" style="position:absolute;left:0;text-align:left;margin-left:2.45pt;margin-top:7.5pt;width:8.75pt;height:33.75pt;z-index:251650048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">
                                  <v:shape id="Straight Arrow Connector 29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  <v:shape id="Straight Arrow Connector 34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23C552F5" w14:textId="4804831E" w:rsidR="00BB00E6" w:rsidRDefault="00D33887" w:rsidP="00BB00E6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6192" behindDoc="0" locked="0" layoutInCell="1" allowOverlap="1" wp14:anchorId="5E41E410" wp14:editId="0CFCCACD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8" name="Text Box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6B2F8BEE" w14:textId="1104D956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E41E410" id="Text Box 48" o:spid="_x0000_s1030" type="#_x0000_t202" style="position:absolute;left:0;text-align:left;margin-left:2.7pt;margin-top:12.35pt;width:8.05pt;height:17.3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" filled="f" stroked="f" strokeweight=".5pt">
                                  <v:textbox>
                                    <w:txbxContent>
                                      <w:p w14:paraId="6B2F8BEE" w14:textId="1104D956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7216" behindDoc="0" locked="0" layoutInCell="1" allowOverlap="1" wp14:anchorId="426C6294" wp14:editId="58FCC40F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49" name="Text Box 4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EDA640" w14:textId="33B36569" w:rsidR="00D33887" w:rsidRPr="006D1932" w:rsidRDefault="00D33887" w:rsidP="00D33887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426C6294" id="Text Box 49" o:spid="_x0000_s1031" type="#_x0000_t202" style="position:absolute;left:0;text-align:left;margin-left:30.05pt;margin-top:12.35pt;width:8.05pt;height:17.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23EDA640" w14:textId="33B36569" w:rsidR="00D33887" w:rsidRPr="006D1932" w:rsidRDefault="00D33887" w:rsidP="00D33887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3120" behindDoc="0" locked="0" layoutInCell="1" allowOverlap="1" wp14:anchorId="24E38B57" wp14:editId="73FA4604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45" name="Straight Arrow Connector 4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F88015" id="Straight Arrow Connector 45" o:spid="_x0000_s1026" type="#_x0000_t32" style="position:absolute;left:0;text-align:left;margin-left:11.85pt;margin-top:18.1pt;width:18.85pt;height:0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G0sXiDvAQAAww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640C46FC" w14:textId="20272B94" w:rsidR="00BB00E6" w:rsidRDefault="00D33887" w:rsidP="00BB00E6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49024" behindDoc="0" locked="0" layoutInCell="1" allowOverlap="1" wp14:anchorId="2DB79986" wp14:editId="635D0E19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4" name="Group 1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5" name="Straight Arrow Connector 15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6" name="Straight Arrow Connector 16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" name="Straight Arrow Connector 17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" name="Straight Arrow Connector 18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5AFAD24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" name="Text Box 20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2928536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" name="Text Box 21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3B9795D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" name="Text Box 22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5C0CBC8" w14:textId="77777777" w:rsidR="00BB00E6" w:rsidRPr="006D1932" w:rsidRDefault="00BB00E6" w:rsidP="00BB00E6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2DB79986" id="Group 14" o:spid="_x0000_s1032" style="position:absolute;left:0;text-align:left;margin-left:-15.65pt;margin-top:.05pt;width:85.15pt;height:51.65pt;z-index:251649024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15" o:spid="_x0000_s1033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" strokecolor="black [3200]" strokeweight=".5pt">
                                    <v:stroke endarrow="block" joinstyle="miter"/>
                                  </v:shape>
                                  <v:shape id="Straight Arrow Connector 16" o:spid="_x0000_s1034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17" o:spid="_x0000_s1035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1dg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Ov7/EA/TqBwAA//8DAFBLAQItABQABgAIAAAAIQDb4fbL7gAAAIUBAAATAAAAAAAAAAAAAAAA&#10;AAAAAABbQ29udGVudF9UeXBlc10ueG1sUEsBAi0AFAAGAAgAAAAhAFr0LFu/AAAAFQEAAAsAAAAA&#10;AAAAAAAAAAAAHwEAAF9yZWxzLy5yZWxzUEsBAi0AFAAGAAgAAAAhAPyjV2DBAAAA2wAAAA8AAAAA&#10;AAAAAAAAAAAABwIAAGRycy9kb3ducmV2LnhtbFBLBQYAAAAAAwADALcAAAD1AgAAAAA=&#10;" strokecolor="black [3200]" strokeweight=".5pt">
                                    <v:stroke endarrow="block" joinstyle="miter"/>
                                  </v:shape>
                                  <v:shape id="Straight Arrow Connector 18" o:spid="_x0000_s1036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" strokecolor="black [3200]" strokeweight=".5pt">
                                    <v:stroke endarrow="block" joinstyle="miter"/>
                                  </v:shape>
                                  <v:shape id="Text Box 19" o:spid="_x0000_s1037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5AFAD24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" o:spid="_x0000_s1038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2928536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1" o:spid="_x0000_s1039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3B9795D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2" o:spid="_x0000_s1040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5C0CBC8" w14:textId="77777777" w:rsidR="00BB00E6" w:rsidRPr="006D1932" w:rsidRDefault="00BB00E6" w:rsidP="00BB00E6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21E4F719" w14:textId="5CEED2C4" w:rsidR="00BB00E6" w:rsidRPr="00BB00E6" w:rsidRDefault="00BB00E6" w:rsidP="00BB00E6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D33887" w:rsidRPr="00723729" w14:paraId="1412F14F" w14:textId="77777777" w:rsidTr="002F4A9B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649F943" w14:textId="53506FE2" w:rsidR="00D33887" w:rsidRPr="00D33887" w:rsidRDefault="00D33887" w:rsidP="00D33887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65488DB" w14:textId="18D0087A" w:rsidR="00D33887" w:rsidRPr="00D33887" w:rsidRDefault="00D33887" w:rsidP="00D33887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D33887" w:rsidRPr="00723729" w14:paraId="762CF6E1" w14:textId="77777777" w:rsidTr="00D33887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A4F263" w14:textId="77777777" w:rsidR="00D33887" w:rsidRDefault="00D33887" w:rsidP="00D3388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490A44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491002FB" w14:textId="7D697CA2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2EC37409" w14:textId="5D14AE24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 w:rsidR="00B71EE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60D1C562" w14:textId="4B6F46E8" w:rsidR="00490A44" w:rsidRPr="00D54B9D" w:rsidRDefault="00490A44" w:rsidP="00D54B9D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="00470342"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 w:rsidR="007E1D54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="00470342"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0342"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="00470342"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2B2CF12C" w14:textId="1FF93851" w:rsidR="00470342" w:rsidRPr="00D82C52" w:rsidRDefault="00470342" w:rsidP="00D82C52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 w:rsidR="007E1D54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D33887" w:rsidRPr="00723729" w14:paraId="62D42C97" w14:textId="77777777" w:rsidTr="007E1D54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F170E9" w14:textId="48505582" w:rsidR="007E1D54" w:rsidRDefault="00470342" w:rsidP="007E1D5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 - 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="007E1D54"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7E1D54"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="007E1D54"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 w:rsid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15"/>
                    <w:gridCol w:w="1230"/>
                    <w:gridCol w:w="1306"/>
                    <w:gridCol w:w="1243"/>
                  </w:tblGrid>
                  <w:tr w:rsidR="007E1D54" w14:paraId="1B2F0607" w14:textId="77777777" w:rsidTr="00E77502">
                    <w:tc>
                      <w:tcPr>
                        <w:tcW w:w="2353" w:type="dxa"/>
                      </w:tcPr>
                      <w:p w14:paraId="29508B5A" w14:textId="7819FFC8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1D6CBE96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37.55pt;height:29.1pt" o:ole="">
                              <v:imagedata r:id="rId8" o:title=""/>
                            </v:shape>
                            <o:OLEObject Type="Embed" ProgID="Equation.DSMT4" ShapeID="_x0000_i1025" DrawAspect="Content" ObjectID="_1807933176" r:id="rId9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11FED217" w14:textId="5EF51B4C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6FD83876">
                            <v:shape id="_x0000_i1026" type="#_x0000_t75" style="width:38.3pt;height:29.1pt" o:ole="">
                              <v:imagedata r:id="rId10" o:title=""/>
                            </v:shape>
                            <o:OLEObject Type="Embed" ProgID="Equation.DSMT4" ShapeID="_x0000_i1026" DrawAspect="Content" ObjectID="_1807933177" r:id="rId11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77CE8063" w14:textId="3F50883D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54FAFB01">
                            <v:shape id="_x0000_i1027" type="#_x0000_t75" style="width:42.9pt;height:29.1pt" o:ole="">
                              <v:imagedata r:id="rId12" o:title=""/>
                            </v:shape>
                            <o:OLEObject Type="Embed" ProgID="Equation.DSMT4" ShapeID="_x0000_i1027" DrawAspect="Content" ObjectID="_1807933178" r:id="rId1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48205378" w14:textId="0D97843C" w:rsidR="007E1D54" w:rsidRDefault="007E1D54" w:rsidP="007E1D54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B7C442F">
                            <v:shape id="_x0000_i1028" type="#_x0000_t75" style="width:39.05pt;height:29.1pt" o:ole="">
                              <v:imagedata r:id="rId14" o:title=""/>
                            </v:shape>
                            <o:OLEObject Type="Embed" ProgID="Equation.DSMT4" ShapeID="_x0000_i1028" DrawAspect="Content" ObjectID="_1807933179" r:id="rId15"/>
                          </w:object>
                        </w:r>
                      </w:p>
                    </w:tc>
                  </w:tr>
                </w:tbl>
                <w:p w14:paraId="41C41021" w14:textId="77777777" w:rsidR="007E1D54" w:rsidRDefault="00F11A31" w:rsidP="007E1D54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3"/>
                    <w:gridCol w:w="1425"/>
                    <w:gridCol w:w="1338"/>
                    <w:gridCol w:w="1338"/>
                  </w:tblGrid>
                  <w:tr w:rsidR="00F11A31" w14:paraId="45B5B3F3" w14:textId="77777777" w:rsidTr="00E77502">
                    <w:tc>
                      <w:tcPr>
                        <w:tcW w:w="2353" w:type="dxa"/>
                      </w:tcPr>
                      <w:p w14:paraId="68AE18F4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7A0029D2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70390422">
                            <v:shape id="_x0000_i1029" type="#_x0000_t75" style="width:39.05pt;height:29.1pt" o:ole="">
                              <v:imagedata r:id="rId16" o:title=""/>
                            </v:shape>
                            <o:OLEObject Type="Embed" ProgID="Equation.DSMT4" ShapeID="_x0000_i1029" DrawAspect="Content" ObjectID="_1807933180" r:id="rId1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73514DAE" w14:textId="77777777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5660734D">
                            <v:shape id="_x0000_i1030" type="#_x0000_t75" style="width:32.95pt;height:29.1pt" o:ole="">
                              <v:imagedata r:id="rId18" o:title=""/>
                            </v:shape>
                            <o:OLEObject Type="Embed" ProgID="Equation.DSMT4" ShapeID="_x0000_i1030" DrawAspect="Content" ObjectID="_1807933181" r:id="rId1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1DF7BC" w14:textId="1B103703" w:rsidR="00F11A31" w:rsidRDefault="00F11A31" w:rsidP="00F11A31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4D3440FD">
                            <v:shape id="_x0000_i1031" type="#_x0000_t75" style="width:32.95pt;height:29.1pt" o:ole="">
                              <v:imagedata r:id="rId20" o:title=""/>
                            </v:shape>
                            <o:OLEObject Type="Embed" ProgID="Equation.DSMT4" ShapeID="_x0000_i1031" DrawAspect="Content" ObjectID="_1807933182" r:id="rId21"/>
                          </w:object>
                        </w:r>
                      </w:p>
                    </w:tc>
                  </w:tr>
                </w:tbl>
                <w:p w14:paraId="582A1E2B" w14:textId="1A9E30D5" w:rsidR="00F11A31" w:rsidRPr="007E1D54" w:rsidRDefault="00F11A31" w:rsidP="007E1D54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7921" w:rsidRPr="00723729" w14:paraId="255CD923" w14:textId="77777777" w:rsidTr="002F4A9B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46A397B" w14:textId="3A821C08" w:rsidR="00FD7921" w:rsidRDefault="003D2DDB" w:rsidP="00D33887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26D3FEEB" wp14:editId="03F2BEA9">
                            <wp:simplePos x="0" y="0"/>
                            <wp:positionH relativeFrom="column">
                              <wp:posOffset>253156</wp:posOffset>
                            </wp:positionH>
                            <wp:positionV relativeFrom="paragraph">
                              <wp:posOffset>239029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3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B3BC844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6F7EC9B1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6D3FEEB" id="Text Box 3" o:spid="_x0000_s1041" type="#_x0000_t202" style="position:absolute;left:0;text-align:left;margin-left:19.95pt;margin-top:18.8pt;width:1in;height:36.6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" filled="f" stroked="f" strokeweight=".5pt">
                            <v:textbox>
                              <w:txbxContent>
                                <w:p w14:paraId="6B3BC844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6F7EC9B1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D36C3"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0AFEB28B" wp14:editId="12890A4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" name="Text Box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E6823FA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2C3917FF" w14:textId="23DA2E53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</w:t>
                                        </w:r>
                                        <w:r w:rsidR="003D2DDB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AFEB28B" id="Text Box 11" o:spid="_x0000_s1042" type="#_x0000_t202" style="position:absolute;left:0;text-align:left;margin-left:156.45pt;margin-top:19.2pt;width:1in;height:39.5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" filled="f" stroked="f" strokeweight=".5pt">
                            <v:textbox>
                              <w:txbxContent>
                                <w:p w14:paraId="6E6823FA" w14:textId="77777777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2C3917FF" w14:textId="23DA2E53" w:rsidR="00ED36C3" w:rsidRPr="00ED36C3" w:rsidRDefault="00ED36C3" w:rsidP="00ED36C3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</w:t>
                                  </w:r>
                                  <w:r w:rsidR="003D2DDB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D7921"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="00FD7921"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ED36C3" w14:paraId="4628EC30" w14:textId="77777777" w:rsidTr="00ED36C3">
                    <w:tc>
                      <w:tcPr>
                        <w:tcW w:w="2505" w:type="dxa"/>
                      </w:tcPr>
                      <w:p w14:paraId="4C4FBBFB" w14:textId="37F714C0" w:rsidR="00ED36C3" w:rsidRDefault="00ED36C3" w:rsidP="00ED36C3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2336" behindDoc="0" locked="0" layoutInCell="1" allowOverlap="1" wp14:anchorId="48BDEECE" wp14:editId="2E5AFD36">
                                  <wp:simplePos x="0" y="0"/>
                                  <wp:positionH relativeFrom="column">
                                    <wp:posOffset>-528441</wp:posOffset>
                                  </wp:positionH>
                                  <wp:positionV relativeFrom="paragraph">
                                    <wp:posOffset>463844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23" name="Text Box 2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566A0D8C" w14:textId="77777777" w:rsidR="00ED36C3" w:rsidRPr="00ED36C3" w:rsidRDefault="00ED36C3" w:rsidP="00ED36C3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3D969617" w14:textId="23CD1AA9" w:rsidR="00ED36C3" w:rsidRPr="00ED36C3" w:rsidRDefault="00ED36C3" w:rsidP="00ED36C3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8BDEECE" id="Text Box 23" o:spid="_x0000_s1043" type="#_x0000_t202" style="position:absolute;left:0;text-align:left;margin-left:-41.6pt;margin-top:36.5pt;width:1in;height:38.7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566A0D8C" w14:textId="77777777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3D969617" w14:textId="23CD1AA9" w:rsidR="00ED36C3" w:rsidRPr="00ED36C3" w:rsidRDefault="00ED36C3" w:rsidP="00ED36C3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6E9CBAB7">
                            <v:shape id="_x0000_i1032" type="#_x0000_t75" style="width:109.55pt;height:31.4pt" o:ole="">
                              <v:imagedata r:id="rId22" o:title=""/>
                            </v:shape>
                            <o:OLEObject Type="Embed" ProgID="Equation.DSMT4" ShapeID="_x0000_i1032" DrawAspect="Content" ObjectID="_1807933183" r:id="rId23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29EB625A" w14:textId="16F1ADA4" w:rsidR="00ED36C3" w:rsidRDefault="00ED36C3" w:rsidP="00ED36C3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0DB3F878">
                            <v:shape id="_x0000_i1033" type="#_x0000_t75" style="width:108.75pt;height:31.4pt" o:ole="">
                              <v:imagedata r:id="rId24" o:title=""/>
                            </v:shape>
                            <o:OLEObject Type="Embed" ProgID="Equation.DSMT4" ShapeID="_x0000_i1033" DrawAspect="Content" ObjectID="_1807933184" r:id="rId25"/>
                          </w:object>
                        </w:r>
                      </w:p>
                    </w:tc>
                  </w:tr>
                  <w:tr w:rsidR="00ED36C3" w14:paraId="65991F17" w14:textId="77777777" w:rsidTr="00AE7D6F">
                    <w:tc>
                      <w:tcPr>
                        <w:tcW w:w="4994" w:type="dxa"/>
                        <w:gridSpan w:val="2"/>
                      </w:tcPr>
                      <w:p w14:paraId="4B03A336" w14:textId="30534D05" w:rsidR="00ED36C3" w:rsidRPr="004D031B" w:rsidRDefault="00ED36C3" w:rsidP="00ED36C3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6E417C0E">
                            <v:shape id="_x0000_i1034" type="#_x0000_t75" style="width:108.75pt;height:31.4pt" o:ole="">
                              <v:imagedata r:id="rId24" o:title=""/>
                            </v:shape>
                            <o:OLEObject Type="Embed" ProgID="Equation.DSMT4" ShapeID="_x0000_i1034" DrawAspect="Content" ObjectID="_1807933185" r:id="rId26"/>
                          </w:object>
                        </w:r>
                      </w:p>
                    </w:tc>
                  </w:tr>
                </w:tbl>
                <w:p w14:paraId="4120E0CC" w14:textId="4BEC706F" w:rsidR="00F11A31" w:rsidRPr="00F11A31" w:rsidRDefault="00F11A31" w:rsidP="00F11A31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7921" w:rsidRPr="00723729" w14:paraId="6E484282" w14:textId="77777777" w:rsidTr="002F4A9B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DC8A8DE" w14:textId="3F6DDD24" w:rsidR="00F86BC9" w:rsidRPr="002F4A9B" w:rsidRDefault="00FD7921" w:rsidP="002F4A9B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D36C3"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لف</w:t>
                  </w:r>
                  <w:r w:rsidR="00D54B9D"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- 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 w:rsid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="00F86BC9"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="002F4A9B"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64E548AC" w14:textId="4079807B" w:rsidR="00F86BC9" w:rsidRDefault="00F86BC9" w:rsidP="002F4A9B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38C1673">
                      <v:shape id="_x0000_i1035" type="#_x0000_t75" style="width:38.3pt;height:24.5pt" o:ole="">
                        <v:imagedata r:id="rId27" o:title=""/>
                      </v:shape>
                      <o:OLEObject Type="Embed" ProgID="Equation.DSMT4" ShapeID="_x0000_i1035" DrawAspect="Content" ObjectID="_1807933186" r:id="rId28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10B3E90C">
                      <v:shape id="_x0000_i1036" type="#_x0000_t75" style="width:37.55pt;height:23.75pt" o:ole="">
                        <v:imagedata r:id="rId29" o:title=""/>
                      </v:shape>
                      <o:OLEObject Type="Embed" ProgID="Equation.DSMT4" ShapeID="_x0000_i1036" DrawAspect="Content" ObjectID="_1807933187" r:id="rId30"/>
                    </w:object>
                  </w:r>
                </w:p>
                <w:p w14:paraId="3C14D85C" w14:textId="7839452E" w:rsidR="00D54B9D" w:rsidRDefault="002F4A9B" w:rsidP="002F4A9B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="00D54B9D"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D1CFA18">
                      <v:shape id="_x0000_i1037" type="#_x0000_t75" style="width:39.05pt;height:24.5pt" o:ole="">
                        <v:imagedata r:id="rId31" o:title=""/>
                      </v:shape>
                      <o:OLEObject Type="Embed" ProgID="Equation.DSMT4" ShapeID="_x0000_i1037" DrawAspect="Content" ObjectID="_1807933188" r:id="rId32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41A87D03" w14:textId="14A5D38A" w:rsidR="00FD7921" w:rsidRDefault="002F4A9B" w:rsidP="00D54B9D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="00D54B9D"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 w:rsidR="00F30A9B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="00F86BC9"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D54B9D" w:rsidRPr="00D54B9D" w14:paraId="06F01460" w14:textId="77777777" w:rsidTr="002F4A9B">
                    <w:tc>
                      <w:tcPr>
                        <w:tcW w:w="895" w:type="dxa"/>
                        <w:vAlign w:val="center"/>
                      </w:tcPr>
                      <w:p w14:paraId="1B842BA4" w14:textId="3880B081" w:rsidR="00D54B9D" w:rsidRDefault="00F30A9B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363BDD82">
                            <v:shape id="_x0000_i1038" type="#_x0000_t75" style="width:26.8pt;height:26.05pt" o:ole="">
                              <v:imagedata r:id="rId33" o:title=""/>
                            </v:shape>
                            <o:OLEObject Type="Embed" ProgID="Equation.DSMT4" ShapeID="_x0000_i1038" DrawAspect="Content" ObjectID="_1807933189" r:id="rId34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388B05D3" w14:textId="2963681F" w:rsidR="00D54B9D" w:rsidRDefault="00D54B9D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09A8BCE6">
                            <v:shape id="_x0000_i1039" type="#_x0000_t75" style="width:32.15pt;height:24.5pt" o:ole="">
                              <v:imagedata r:id="rId35" o:title=""/>
                            </v:shape>
                            <o:OLEObject Type="Embed" ProgID="Equation.DSMT4" ShapeID="_x0000_i1039" DrawAspect="Content" ObjectID="_1807933190" r:id="rId36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505C7B39" w14:textId="0EE0D043" w:rsidR="00D54B9D" w:rsidRDefault="00F30A9B" w:rsidP="00D54B9D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13431E9B">
                            <v:shape id="_x0000_i1040" type="#_x0000_t75" style="width:32.15pt;height:25.3pt" o:ole="">
                              <v:imagedata r:id="rId37" o:title=""/>
                            </v:shape>
                            <o:OLEObject Type="Embed" ProgID="Equation.DSMT4" ShapeID="_x0000_i1040" DrawAspect="Content" ObjectID="_1807933191" r:id="rId38"/>
                          </w:object>
                        </w:r>
                      </w:p>
                    </w:tc>
                  </w:tr>
                </w:tbl>
                <w:p w14:paraId="35A74D2B" w14:textId="335AE8FA" w:rsidR="00D54B9D" w:rsidRPr="00F86BC9" w:rsidRDefault="00D54B9D" w:rsidP="00D54B9D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45A83350" w14:textId="0B114D60" w:rsidR="00CC1410" w:rsidRPr="00723729" w:rsidRDefault="000E6DF5" w:rsidP="00723729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D166E38" wp14:editId="6940967B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2240" name="Group 224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55" name="Group 55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48" name="Text Box 2248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3118DA" w14:textId="7755E496" w:rsidR="002F4A9B" w:rsidRPr="00247533" w:rsidRDefault="002F4A9B" w:rsidP="00F30A9B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Oval 2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2F476D" w14:textId="77777777" w:rsidR="002F4A9B" w:rsidRPr="00247533" w:rsidRDefault="002F4A9B" w:rsidP="002F4A9B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Oval 27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Text Box 28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D247C9" w14:textId="43D6EA97" w:rsidR="00F30A9B" w:rsidRPr="00247533" w:rsidRDefault="00F30A9B" w:rsidP="00F30A9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166E38" id="Group 30" o:spid="_x0000_s1044" style="position:absolute;left:0;text-align:left;margin-left:-1.95pt;margin-top:617.2pt;width:126.25pt;height:124.5pt;z-index:251674624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">
                      <v:group id="Group 2240" o:spid="_x0000_s1045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">
                        <v:group id="Group 55" o:spid="_x0000_s104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group id="Group 2123" o:spid="_x0000_s104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4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4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CWvxAAAANw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1gnmZwPxOPgFzdAAAA//8DAFBLAQItABQABgAIAAAAIQDb4fbL7gAAAIUBAAATAAAAAAAAAAAA&#10;AAAAAAAAAABbQ29udGVudF9UeXBlc10ueG1sUEsBAi0AFAAGAAgAAAAhAFr0LFu/AAAAFQEAAAsA&#10;AAAAAAAAAAAAAAAAHwEAAF9yZWxzLy5yZWxzUEsBAi0AFAAGAAgAAAAhAMcsJa/EAAAA3AAAAA8A&#10;AAAAAAAAAAAAAAAABwIAAGRycy9kb3ducmV2LnhtbFBLBQYAAAAAAwADALcAAAD4AgAAAAA=&#10;" filled="f" strokecolor="#7f7f7f [1612]" strokeweight="1pt"/>
                              <v:rect id="Rectangle 327" o:spid="_x0000_s105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" filled="f" strokecolor="#7f7f7f [1612]" strokeweight="1pt"/>
                              <v:rect id="Rectangle 332" o:spid="_x0000_s105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" filled="f" strokecolor="#7f7f7f [1612]" strokeweight="1pt"/>
                              <v:rect id="Rectangle 333" o:spid="_x0000_s105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" filled="f" strokecolor="#7f7f7f [1612]" strokeweight="1pt"/>
                              <v:rect id="Rectangle 334" o:spid="_x0000_s105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4ie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Dda4iexQAAANwAAAAP&#10;AAAAAAAAAAAAAAAAAAcCAABkcnMvZG93bnJldi54bWxQSwUGAAAAAAMAAwC3AAAA+QIAAAAA&#10;" filled="f" strokecolor="#7f7f7f [1612]" strokeweight="1pt"/>
                              <v:rect id="Rectangle 335" o:spid="_x0000_s105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" filled="f" strokecolor="#7f7f7f [1612]" strokeweight="1pt"/>
                            </v:group>
                            <v:group id="Group 340" o:spid="_x0000_s105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MYM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" filled="f" strokecolor="#7f7f7f [1612]" strokeweight="1pt"/>
                              <v:rect id="Rectangle 343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" filled="f" strokecolor="#7f7f7f [1612]" strokeweight="1pt"/>
                              <v:rect id="Rectangle 344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" filled="f" strokecolor="#7f7f7f [1612]" strokeweight="1pt"/>
                              <v:rect id="Rectangle 345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" filled="f" strokecolor="#7f7f7f [1612]" strokeweight="1pt"/>
                              <v:rect id="Rectangle 346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" filled="f" strokecolor="#7f7f7f [1612]" strokeweight="1pt"/>
                              <v:rect id="Rectangle 347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" filled="f" strokecolor="#7f7f7f [1612]" strokeweight="1pt"/>
                            </v:group>
                            <v:group id="Group 2144" o:spid="_x0000_s106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6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06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06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06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  <v:rect id="Rectangle 2150" o:spid="_x0000_s106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T/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98c38QnI1S8AAAD//wMAUEsBAi0AFAAGAAgAAAAhANvh9svuAAAAhQEAABMAAAAAAAAAAAAA&#10;AAAAAAAAAFtDb250ZW50X1R5cGVzXS54bWxQSwECLQAUAAYACAAAACEAWvQsW78AAAAVAQAACwAA&#10;AAAAAAAAAAAAAAAfAQAAX3JlbHMvLnJlbHNQSwECLQAUAAYACAAAACEAcXjE/8MAAADdAAAADwAA&#10;AAAAAAAAAAAAAAAHAgAAZHJzL2Rvd25yZXYueG1sUEsFBgAAAAADAAMAtwAAAPcCAAAAAA==&#10;" filled="f" strokecolor="#7f7f7f [1612]" strokeweight="1pt"/>
                              <v:rect id="Rectangle 2151" o:spid="_x0000_s106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GFk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" filled="f" strokecolor="#7f7f7f [1612]" strokeweight="1pt"/>
                            </v:group>
                            <v:group id="Group 2156" o:spid="_x0000_s106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7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07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07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07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07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  <v:rect id="Rectangle 2163" o:spid="_x0000_s107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pA1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OfZK9zexCcgi38AAAD//wMAUEsBAi0AFAAGAAgAAAAhANvh9svuAAAAhQEAABMAAAAAAAAA&#10;AAAAAAAAAAAAAFtDb250ZW50X1R5cGVzXS54bWxQSwECLQAUAAYACAAAACEAWvQsW78AAAAVAQAA&#10;CwAAAAAAAAAAAAAAAAAfAQAAX3JlbHMvLnJlbHNQSwECLQAUAAYACAAAACEAT8aQNcYAAADdAAAA&#10;DwAAAAAAAAAAAAAAAAAHAgAAZHJzL2Rvd25yZXYueG1sUEsFBgAAAAADAAMAtwAAAPoCAAAAAA==&#10;" filled="f" strokecolor="#7f7f7f [1612]" strokeweight="1pt"/>
                            </v:group>
                          </v:group>
                          <v:group id="Group 2170" o:spid="_x0000_s107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7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0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0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2176" o:spid="_x0000_s10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" filled="f" strokecolor="#7f7f7f [1612]" strokeweight="1pt"/>
                              <v:rect id="Rectangle 2177" o:spid="_x0000_s10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" filled="f" strokecolor="#7f7f7f [1612]" strokeweight="1pt"/>
                              <v:rect id="Rectangle 2178" o:spid="_x0000_s10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5SZ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zo1v4hOQy18AAAD//wMAUEsBAi0AFAAGAAgAAAAhANvh9svuAAAAhQEAABMAAAAAAAAAAAAA&#10;AAAAAAAAAFtDb250ZW50X1R5cGVzXS54bWxQSwECLQAUAAYACAAAACEAWvQsW78AAAAVAQAACwAA&#10;AAAAAAAAAAAAAAAfAQAAX3JlbHMvLnJlbHNQSwECLQAUAAYACAAAACEAxLuUmcMAAADdAAAADwAA&#10;AAAAAAAAAAAAAAAHAgAAZHJzL2Rvd25yZXYueG1sUEsFBgAAAAADAAMAtwAAAPcCAAAAAA==&#10;" filled="f" strokecolor="#7f7f7f [1612]" strokeweight="1pt"/>
                            </v:group>
                            <v:group id="Group 2183" o:spid="_x0000_s108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" filled="f" strokecolor="#7f7f7f [1612]" strokeweight="1pt"/>
                              <v:rect id="Rectangle 2186" o:spid="_x0000_s10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" filled="f" strokecolor="#7f7f7f [1612]" strokeweight="1pt"/>
                              <v:rect id="Rectangle 2187" o:spid="_x0000_s10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" filled="f" strokecolor="#7f7f7f [1612]" strokeweight="1pt"/>
                              <v:rect id="Rectangle 2188" o:spid="_x0000_s10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" filled="f" strokecolor="#7f7f7f [1612]" strokeweight="1pt"/>
                              <v:rect id="Rectangle 2189" o:spid="_x0000_s10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" filled="f" strokecolor="#7f7f7f [1612]" strokeweight="1pt"/>
                              <v:rect id="Rectangle 2190" o:spid="_x0000_s10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" filled="f" strokecolor="#7f7f7f [1612]" strokeweight="1pt"/>
                            </v:group>
                          </v:group>
                        </v:group>
                        <v:shape id="Straight Arrow Connector 486" o:spid="_x0000_s109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" strokecolor="black [3213]" strokeweight="2.25pt">
                          <v:stroke startarrow="block" endarrow="block" joinstyle="miter"/>
                        </v:shape>
                        <v:shape id="Straight Arrow Connector 2244" o:spid="_x0000_s1092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2246" o:spid="_x0000_s1093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2248" o:spid="_x0000_s1094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fCAwwAAAN0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jj+DnPDm/AE5PQJAAD//wMAUEsBAi0AFAAGAAgAAAAhANvh9svuAAAAhQEAABMAAAAAAAAAAAAA&#10;AAAAAAAAAFtDb250ZW50X1R5cGVzXS54bWxQSwECLQAUAAYACAAAACEAWvQsW78AAAAVAQAACwAA&#10;AAAAAAAAAAAAAAAfAQAAX3JlbHMvLnJlbHNQSwECLQAUAAYACAAAACEAZ/nwgMMAAADdAAAADwAA&#10;AAAAAAAAAAAAAAAHAgAAZHJzL2Rvd25yZXYueG1sUEsFBgAAAAADAAMAtwAAAPcCAAAAAA==&#10;" filled="f" stroked="f" strokeweight=".5pt">
                        <v:textbox>
                          <w:txbxContent>
                            <w:p w14:paraId="2B3118DA" w14:textId="7755E496" w:rsidR="002F4A9B" w:rsidRPr="00247533" w:rsidRDefault="002F4A9B" w:rsidP="00F30A9B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24" o:spid="_x0000_s1095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26" o:spid="_x0000_s1096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352F476D" w14:textId="77777777" w:rsidR="002F4A9B" w:rsidRPr="00247533" w:rsidRDefault="002F4A9B" w:rsidP="002F4A9B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27" o:spid="_x0000_s1097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28" o:spid="_x0000_s1098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<v:textbox>
                          <w:txbxContent>
                            <w:p w14:paraId="1CD247C9" w14:textId="43D6EA97" w:rsidR="00F30A9B" w:rsidRPr="00247533" w:rsidRDefault="00F30A9B" w:rsidP="00F30A9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0AFEEBBF" wp14:editId="6146BCD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7BA0AB7" id="Rectangle 25" o:spid="_x0000_s1026" style="position:absolute;left:0;text-align:left;margin-left:561.8pt;margin-top:594.05pt;width:14.6pt;height:14.6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" filled="f" strokecolor="windowText" strokeweight="1pt"/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44BD6B92" wp14:editId="71C817EA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075CA3" id="Rectangle 33" o:spid="_x0000_s1026" style="position:absolute;left:0;text-align:left;margin-left:561.8pt;margin-top:608.65pt;width:14.6pt;height:14.6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QYQZAIAAMY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Bw2QYQZAIAAMY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="00DB6A5A"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44DDD5E0" wp14:editId="244A5D9A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40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9358F0A" id="Rectangle 40" o:spid="_x0000_s1026" style="position:absolute;left:0;text-align:left;margin-left:561.8pt;margin-top:623.25pt;width:14.6pt;height:14.6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D82C52" w:rsidRPr="00723729" w14:paraId="54C1D414" w14:textId="77777777" w:rsidTr="00D82C52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236A4FD" w14:textId="669BEF62" w:rsidR="00D82C52" w:rsidRPr="00D82C52" w:rsidRDefault="00D82C52" w:rsidP="00D82C52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1CF9CDE" w14:textId="27E8D483" w:rsidR="00D82C52" w:rsidRPr="00D82C52" w:rsidRDefault="00D82C52" w:rsidP="00D82C52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E83270" w:rsidRPr="00723729" w14:paraId="08D7C627" w14:textId="77777777" w:rsidTr="00397138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5978BE7" w14:textId="77777777" w:rsidR="003D2DDB" w:rsidRDefault="00E83270" w:rsidP="009439B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="003D2DDB"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="003D2DDB"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3D2DDB"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D2DDB"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D2DDB"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1"/>
                    <w:gridCol w:w="2428"/>
                  </w:tblGrid>
                  <w:tr w:rsidR="00397138" w14:paraId="1ABBC286" w14:textId="77777777" w:rsidTr="00F0564E">
                    <w:tc>
                      <w:tcPr>
                        <w:tcW w:w="4707" w:type="dxa"/>
                      </w:tcPr>
                      <w:p w14:paraId="397D0574" w14:textId="7DF22E6F" w:rsidR="00397138" w:rsidRDefault="00397138" w:rsidP="00397138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09EDF506">
                            <v:shape id="_x0000_i1041" type="#_x0000_t75" style="width:85.8pt;height:31.4pt" o:ole="">
                              <v:imagedata r:id="rId39" o:title=""/>
                            </v:shape>
                            <o:OLEObject Type="Embed" ProgID="Equation.DSMT4" ShapeID="_x0000_i1041" DrawAspect="Content" ObjectID="_1807933192" r:id="rId40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0C46FF45" w14:textId="771B51DD" w:rsidR="00397138" w:rsidRDefault="00397138" w:rsidP="00397138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08DDA12E">
                            <v:shape id="_x0000_i1042" type="#_x0000_t75" style="width:81.95pt;height:31.4pt" o:ole="">
                              <v:imagedata r:id="rId41" o:title=""/>
                            </v:shape>
                            <o:OLEObject Type="Embed" ProgID="Equation.DSMT4" ShapeID="_x0000_i1042" DrawAspect="Content" ObjectID="_1807933193" r:id="rId42"/>
                          </w:object>
                        </w:r>
                      </w:p>
                    </w:tc>
                  </w:tr>
                </w:tbl>
                <w:p w14:paraId="125959D4" w14:textId="0A03F9EC" w:rsidR="00397138" w:rsidRPr="00397138" w:rsidRDefault="00397138" w:rsidP="00397138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D2DDB" w:rsidRPr="00723729" w14:paraId="130643D7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7ABD170" w14:textId="77777777" w:rsidR="003D2DDB" w:rsidRPr="003D2DDB" w:rsidRDefault="003D2DDB" w:rsidP="009439B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4B499E97">
                      <v:shape id="_x0000_i1043" type="#_x0000_t75" style="width:23.75pt;height:35.25pt" o:ole="">
                        <v:imagedata r:id="rId43" o:title=""/>
                      </v:shape>
                      <o:OLEObject Type="Embed" ProgID="Equation.DSMT4" ShapeID="_x0000_i1043" DrawAspect="Content" ObjectID="_1807933194" r:id="rId44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D63BBC" w14:textId="77777777" w:rsidR="003D2DDB" w:rsidRDefault="003D2DDB" w:rsidP="003D2DDB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255E377">
                      <v:shape id="_x0000_i1044" type="#_x0000_t75" style="width:25.3pt;height:35.25pt" o:ole="">
                        <v:imagedata r:id="rId45" o:title=""/>
                      </v:shape>
                      <o:OLEObject Type="Embed" ProgID="Equation.DSMT4" ShapeID="_x0000_i1044" DrawAspect="Content" ObjectID="_1807933195" r:id="rId46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1F8D83CE" w14:textId="4EEC5DC5" w:rsidR="00397138" w:rsidRPr="003D2DDB" w:rsidRDefault="00397138" w:rsidP="003D2DDB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001C60" w:rsidRPr="00723729" w14:paraId="0A91BCBB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1D4D57D" w14:textId="7043DEB5" w:rsidR="00001C60" w:rsidRPr="00001C60" w:rsidRDefault="00001C60" w:rsidP="00001C60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3CA8DFEF">
                      <v:shape id="_x0000_i1045" type="#_x0000_t75" style="width:26.05pt;height:35.25pt" o:ole="">
                        <v:imagedata r:id="rId47" o:title=""/>
                      </v:shape>
                      <o:OLEObject Type="Embed" ProgID="Equation.DSMT4" ShapeID="_x0000_i1045" DrawAspect="Content" ObjectID="_1807933196" r:id="rId48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5A3B8FA">
                      <v:shape id="_x0000_i1046" type="#_x0000_t75" style="width:25.3pt;height:35.25pt" o:ole="">
                        <v:imagedata r:id="rId49" o:title=""/>
                      </v:shape>
                      <o:OLEObject Type="Embed" ProgID="Equation.DSMT4" ShapeID="_x0000_i1046" DrawAspect="Content" ObjectID="_1807933197" r:id="rId50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23646E0" w14:textId="121C64A9" w:rsidR="00001C60" w:rsidRPr="00001C60" w:rsidRDefault="00001C60" w:rsidP="00001C60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E7FDEC2" w14:textId="7C981A4F" w:rsidR="00001C60" w:rsidRPr="00001C60" w:rsidRDefault="00001C60" w:rsidP="00001C60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3D2DDB" w:rsidRPr="00723729" w14:paraId="3F4B28EA" w14:textId="77777777" w:rsidTr="003D2DDB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6EF8C1" w14:textId="48D7C36E" w:rsidR="00F30A9B" w:rsidRPr="000E6DF5" w:rsidRDefault="00D063C6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نق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ط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0A9B"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30A9B"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F30A9B"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8C24F8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8C24F8"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2681DD68">
                      <v:shape id="_x0000_i1047" type="#_x0000_t75" style="width:38.3pt;height:29.85pt" o:ole="">
                        <v:imagedata r:id="rId51" o:title=""/>
                      </v:shape>
                      <o:OLEObject Type="Embed" ProgID="Equation.DSMT4" ShapeID="_x0000_i1047" DrawAspect="Content" ObjectID="_1807933198" r:id="rId52"/>
                    </w:object>
                  </w:r>
                  <w:r w:rsidR="008C24F8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="008C24F8"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5F17B087">
                      <v:shape id="_x0000_i1048" type="#_x0000_t75" style="width:39.85pt;height:29.85pt" o:ole="">
                        <v:imagedata r:id="rId53" o:title=""/>
                      </v:shape>
                      <o:OLEObject Type="Embed" ProgID="Equation.DSMT4" ShapeID="_x0000_i1048" DrawAspect="Content" ObjectID="_1807933199" r:id="rId54"/>
                    </w:object>
                  </w:r>
                </w:p>
                <w:p w14:paraId="2E31960D" w14:textId="5A6A68F4" w:rsidR="008C24F8" w:rsidRPr="000E6DF5" w:rsidRDefault="0039713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7696" behindDoc="0" locked="0" layoutInCell="1" allowOverlap="1" wp14:anchorId="1A914668" wp14:editId="578F1DB7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2" name="Group 3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5" name="Group 35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7" name="Group 37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8" name="Rectangle 3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Rectangle 52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3" name="Rectangle 53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4" name="Rectangle 54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6" name="Rectangle 5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7" name="Rectangle 5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8" name="Group 58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59" name="Rectangle 5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0" name="Rectangle 6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1" name="Rectangle 6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2" name="Rectangle 6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63" name="Rectangle 6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48" name="Rectangle 44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49" name="Group 449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50" name="Rectangle 450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1" name="Rectangle 451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2" name="Rectangle 452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3" name="Rectangle 453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4" name="Rectangle 454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5" name="Rectangle 455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56" name="Group 456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57" name="Rectangle 457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8" name="Rectangle 458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9" name="Rectangle 459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0" name="Rectangle 460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1" name="Rectangle 461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2" name="Rectangle 462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463" name="Group 463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464" name="Group 464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65" name="Rectangle 4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6" name="Rectangle 4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7" name="Rectangle 4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8" name="Rectangle 4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9" name="Rectangle 4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0" name="Rectangle 4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471" name="Group 471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472" name="Rectangle 4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Rectangle 4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4" name="Rectangle 4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5" name="Rectangle 4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6" name="Rectangle 4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7" name="Rectangle 4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478" name="Straight Arrow Connector 478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9" name="Straight Arrow Connector 479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C2F340" id="Group 32" o:spid="_x0000_s1026" style="position:absolute;left:0;text-align:left;margin-left:-13.7pt;margin-top:8.2pt;width:131.9pt;height:129.65pt;z-index:251677696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">
                            <v:group id="Group 35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  <v:group id="Group 36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  <v:group id="Group 37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    <v:rect id="Rectangle 38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" filled="f" strokecolor="#7f7f7f" strokeweight="1pt"/>
                                  <v:rect id="Rectangle 52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" filled="f" strokecolor="#7f7f7f" strokeweight="1pt"/>
                                  <v:rect id="Rectangle 53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" filled="f" strokecolor="#7f7f7f" strokeweight="1pt"/>
                                  <v:rect id="Rectangle 54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" filled="f" strokecolor="#7f7f7f" strokeweight="1pt"/>
                                  <v:rect id="Rectangle 56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" filled="f" strokecolor="#7f7f7f" strokeweight="1pt"/>
                                  <v:rect id="Rectangle 57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" filled="f" strokecolor="#7f7f7f" strokeweight="1pt"/>
                                </v:group>
                                <v:group id="Group 58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<v:rect id="Rectangle 59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" filled="f" strokecolor="#7f7f7f" strokeweight="1pt"/>
                                  <v:rect id="Rectangle 60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" filled="f" strokecolor="#7f7f7f" strokeweight="1pt"/>
                                  <v:rect id="Rectangle 61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" filled="f" strokecolor="#7f7f7f" strokeweight="1pt"/>
                                  <v:rect id="Rectangle 62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" filled="f" strokecolor="#7f7f7f" strokeweight="1pt"/>
                                  <v:rect id="Rectangle 63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" filled="f" strokecolor="#7f7f7f" strokeweight="1pt"/>
                                  <v:rect id="Rectangle 448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CsMwAAAANwAAAAPAAAAZHJzL2Rvd25yZXYueG1sRE9Na8JA&#10;EL0X+h+WKfRS6m5F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YVQrDMAAAADcAAAADwAAAAAA&#10;AAAAAAAAAAAHAgAAZHJzL2Rvd25yZXYueG1sUEsFBgAAAAADAAMAtwAAAPQCAAAAAA==&#10;" filled="f" strokecolor="#7f7f7f" strokeweight="1pt"/>
                                </v:group>
                                <v:group id="Group 449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imF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LV/g7E46A3P4CAAD//wMAUEsBAi0AFAAGAAgAAAAhANvh9svuAAAAhQEAABMAAAAAAAAA&#10;AAAAAAAAAAAAAFtDb250ZW50X1R5cGVzXS54bWxQSwECLQAUAAYACAAAACEAWvQsW78AAAAVAQAA&#10;CwAAAAAAAAAAAAAAAAAfAQAAX3JlbHMvLnJlbHNQSwECLQAUAAYACAAAACEAIfophcYAAADcAAAA&#10;DwAAAAAAAAAAAAAAAAAHAgAAZHJzL2Rvd25yZXYueG1sUEsFBgAAAAADAAMAtwAAAPoCAAAAAA==&#10;">
                                  <v:rect id="Rectangle 450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7HXwAAAANwAAAAPAAAAZHJzL2Rvd25yZXYueG1sRE9NawIx&#10;EL0X/A9hCl6KJpW2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Gvux18AAAADcAAAADwAAAAAA&#10;AAAAAAAAAAAHAgAAZHJzL2Rvd25yZXYueG1sUEsFBgAAAAADAAMAtwAAAPQCAAAAAA==&#10;" filled="f" strokecolor="#7f7f7f" strokeweight="1pt"/>
                                  <v:rect id="Rectangle 451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xRMwwAAANwAAAAPAAAAZHJzL2Rvd25yZXYueG1sRI9BawIx&#10;FITvhf6H8ApeSk0stu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dbcUTMMAAADcAAAADwAA&#10;AAAAAAAAAAAAAAAHAgAAZHJzL2Rvd25yZXYueG1sUEsFBgAAAAADAAMAtwAAAPcCAAAAAA==&#10;" filled="f" strokecolor="#7f7f7f" strokeweight="1pt"/>
                                  <v:rect id="Rectangle 452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Yo7wwAAANwAAAAPAAAAZHJzL2Rvd25yZXYueG1sRI9BawIx&#10;FITvhf6H8Aq9lJpUbN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hWWKO8MAAADcAAAADwAA&#10;AAAAAAAAAAAAAAAHAgAAZHJzL2Rvd25yZXYueG1sUEsFBgAAAAADAAMAtwAAAPcCAAAAAA==&#10;" filled="f" strokecolor="#7f7f7f" strokeweight="1pt"/>
                                  <v:rect id="Rectangle 453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" filled="f" strokecolor="#7f7f7f" strokeweight="1pt"/>
                                  <v:rect id="Rectangle 454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LfUwwAAANwAAAAPAAAAZHJzL2Rvd25yZXYueG1sRI9BawIx&#10;FITvhf6H8ApeSk0UW3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ZcC31MMAAADcAAAADwAA&#10;AAAAAAAAAAAAAAAHAgAAZHJzL2Rvd25yZXYueG1sUEsFBgAAAAADAAMAtwAAAPcCAAAAAA==&#10;" filled="f" strokecolor="#7f7f7f" strokeweight="1pt"/>
                                  <v:rect id="Rectangle 455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" filled="f" strokecolor="#7f7f7f" strokeweight="1pt"/>
                                </v:group>
                                <v:group id="Group 456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          <v:rect id="Rectangle 457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" filled="f" strokecolor="#7f7f7f" strokeweight="1pt"/>
                                  <v:rect id="Rectangle 458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b3RwAAAANwAAAAPAAAAZHJzL2Rvd25yZXYueG1sRE9NawIx&#10;EL0X/A9hCl6KJpW2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5I290cAAAADcAAAADwAAAAAA&#10;AAAAAAAAAAAHAgAAZHJzL2Rvd25yZXYueG1sUEsFBgAAAAADAAMAtwAAAPQCAAAAAA==&#10;" filled="f" strokecolor="#7f7f7f" strokeweight="1pt"/>
                                  <v:rect id="Rectangle 459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RhKwwAAANwAAAAPAAAAZHJzL2Rvd25yZXYueG1sRI9BawIx&#10;FITvQv9DeIVepCYttu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i8EYSsMAAADcAAAADwAA&#10;AAAAAAAAAAAAAAAHAgAAZHJzL2Rvd25yZXYueG1sUEsFBgAAAAADAAMAtwAAAPcCAAAAAA==&#10;" filled="f" strokecolor="#7f7f7f" strokeweight="1pt"/>
                                  <v:rect id="Rectangle 460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" filled="f" strokecolor="#7f7f7f" strokeweight="1pt"/>
                                  <v:rect id="Rectangle 461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" filled="f" strokecolor="#7f7f7f" strokeweight="1pt"/>
                                  <v:rect id="Rectangle 462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" filled="f" strokecolor="#7f7f7f" strokeweight="1pt"/>
                                </v:group>
                              </v:group>
                              <v:group id="Group 463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              <v:group id="Group 464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                <v:rect id="Rectangle 465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NjywwAAANwAAAAPAAAAZHJzL2Rvd25yZXYueG1sRI9BawIx&#10;FITvQv9DeIVepCYtVu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xODY8sMAAADcAAAADwAA&#10;AAAAAAAAAAAAAAAHAgAAZHJzL2Rvd25yZXYueG1sUEsFBgAAAAADAAMAtwAAAPcCAAAAAA==&#10;" filled="f" strokecolor="#7f7f7f" strokeweight="1pt"/>
                                  <v:rect id="Rectangle 466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kaFwwAAANwAAAAPAAAAZHJzL2Rvd25yZXYueG1sRI9BawIx&#10;FITvQv9DeAUvUpOK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NDJGhcMAAADcAAAADwAA&#10;AAAAAAAAAAAAAAAHAgAAZHJzL2Rvd25yZXYueG1sUEsFBgAAAAADAAMAtwAAAPcCAAAAAA==&#10;" filled="f" strokecolor="#7f7f7f" strokeweight="1pt"/>
                                  <v:rect id="Rectangle 467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MewwAAANwAAAAPAAAAZHJzL2Rvd25yZXYueG1sRI9BawIx&#10;FITvhf6H8Aq9lJq0FK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W37jHsMAAADcAAAADwAA&#10;AAAAAAAAAAAAAAAHAgAAZHJzL2Rvd25yZXYueG1sUEsFBgAAAAADAAMAtwAAAPcCAAAAAA==&#10;" filled="f" strokecolor="#7f7f7f" strokeweight="1pt"/>
                                  <v:rect id="Rectangle 468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XdswAAAANwAAAAPAAAAZHJzL2Rvd25yZXYueG1sRE9Na8JA&#10;EL0X+h+WKfRS6m6l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KuF3bMAAAADcAAAADwAAAAAA&#10;AAAAAAAAAAAHAgAAZHJzL2Rvd25yZXYueG1sUEsFBgAAAAADAAMAtwAAAPQCAAAAAA==&#10;" filled="f" strokecolor="#7f7f7f" strokeweight="1pt"/>
                                  <v:rect id="Rectangle 469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dL3wwAAANwAAAAPAAAAZHJzL2Rvd25yZXYueG1sRI9BawIx&#10;FITvgv8hPKEXqUmL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Ra3S98MAAADcAAAADwAA&#10;AAAAAAAAAAAAAAAHAgAAZHJzL2Rvd25yZXYueG1sUEsFBgAAAAADAAMAtwAAAPcCAAAAAA==&#10;" filled="f" strokecolor="#7f7f7f" strokeweight="1pt"/>
                                  <v:rect id="Rectangle 470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u23wAAAANwAAAAPAAAAZHJzL2Rvd25yZXYueG1sRE9NawIx&#10;EL0X/A9hCl6KJpXS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UU7tt8AAAADcAAAADwAAAAAA&#10;AAAAAAAAAAAHAgAAZHJzL2Rvd25yZXYueG1sUEsFBgAAAAADAAMAtwAAAPQCAAAAAA==&#10;" filled="f" strokecolor="#7f7f7f" strokeweight="1pt"/>
                                </v:group>
                                <v:group id="Group 471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                <v:rect id="Rectangle 47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NZbwwAAANwAAAAPAAAAZHJzL2Rvd25yZXYueG1sRI9BawIx&#10;FITvhf6H8Aq9lJpUpN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ztDWW8MAAADcAAAADwAA&#10;AAAAAAAAAAAAAAAHAgAAZHJzL2Rvd25yZXYueG1sUEsFBgAAAAADAAMAtwAAAPcCAAAAAA==&#10;" filled="f" strokecolor="#7f7f7f" strokeweight="1pt"/>
                                  <v:rect id="Rectangle 47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HPA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t8gr/Z/IR0Ms/AAAA//8DAFBLAQItABQABgAIAAAAIQDb4fbL7gAAAIUBAAATAAAAAAAAAAAA&#10;AAAAAAAAAABbQ29udGVudF9UeXBlc10ueG1sUEsBAi0AFAAGAAgAAAAhAFr0LFu/AAAAFQEAAAsA&#10;AAAAAAAAAAAAAAAAHwEAAF9yZWxzLy5yZWxzUEsBAi0AFAAGAAgAAAAhAKGcc8DEAAAA3AAAAA8A&#10;AAAAAAAAAAAAAAAABwIAAGRycy9kb3ducmV2LnhtbFBLBQYAAAAAAwADALcAAAD4AgAAAAA=&#10;" filled="f" strokecolor="#7f7f7f" strokeweight="1pt"/>
                                  <v:rect id="Rectangle 47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eu0wwAAANwAAAAPAAAAZHJzL2Rvd25yZXYueG1sRI9BawIx&#10;FITvhf6H8ApeSk0UaX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LnXrtMMAAADcAAAADwAA&#10;AAAAAAAAAAAAAAAHAgAAZHJzL2Rvd25yZXYueG1sUEsFBgAAAAADAAMAtwAAAPcCAAAAAA==&#10;" filled="f" strokecolor="#7f7f7f" strokeweight="1pt"/>
                                  <v:rect id="Rectangle 47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U4vxAAAANwAAAAPAAAAZHJzL2Rvd25yZXYueG1sRI9BawIx&#10;FITvhf6H8Aq9FE1a2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EE5Ti/EAAAA3AAAAA8A&#10;AAAAAAAAAAAAAAAABwIAAGRycy9kb3ducmV2LnhtbFBLBQYAAAAAAwADALcAAAD4AgAAAAA=&#10;" filled="f" strokecolor="#7f7f7f" strokeweight="1pt"/>
                                  <v:rect id="Rectangle 476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9BYwwAAANwAAAAPAAAAZHJzL2Rvd25yZXYueG1sRI9BawIx&#10;FITvhf6H8Aq9lJq0FK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sevQWMMAAADcAAAADwAA&#10;AAAAAAAAAAAAAAAHAgAAZHJzL2Rvd25yZXYueG1sUEsFBgAAAAADAAMAtwAAAPcCAAAAAA==&#10;" filled="f" strokecolor="#7f7f7f" strokeweight="1pt"/>
                                  <v:rect id="Rectangle 477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3XDwwAAANwAAAAPAAAAZHJzL2Rvd25yZXYueG1sRI9BawIx&#10;FITvQv9DeIVepCYtUu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3qd1w8MAAADcAAAADwAA&#10;AAAAAAAAAAAAAAAHAgAAZHJzL2Rvd25yZXYueG1sUEsFBgAAAAADAAMAtwAAAPcCAAAAAA==&#10;" filled="f" strokecolor="#7f7f7f" strokeweight="1pt"/>
                                </v:group>
                              </v:group>
                            </v:group>
                            <v:shape id="Straight Arrow Connector 478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" strokecolor="windowText" strokeweight="2.25pt">
                              <v:stroke startarrow="block" endarrow="block" joinstyle="miter"/>
                            </v:shape>
                            <v:shape id="Straight Arrow Connector 479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="00F30A9B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ردار</w:t>
                  </w:r>
                  <w:r w:rsidR="0049798D"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4674908" w14:textId="6847B088" w:rsidR="00D063C6" w:rsidRPr="000E6DF5" w:rsidRDefault="00D063C6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ومختصات آن را</w:t>
                  </w:r>
                  <w:r w:rsidR="008C24F8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نويسيد.     </w:t>
                  </w:r>
                </w:p>
                <w:p w14:paraId="5DC0FED2" w14:textId="2423F353" w:rsidR="008C24F8" w:rsidRPr="000E6DF5" w:rsidRDefault="00F30A9B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D063C6"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2BA3DB26">
                      <v:shape id="_x0000_i1049" type="#_x0000_t75" style="width:55.9pt;height:32.15pt" o:ole="">
                        <v:imagedata r:id="rId55" o:title=""/>
                      </v:shape>
                      <o:OLEObject Type="Embed" ProgID="Equation.DSMT4" ShapeID="_x0000_i1049" DrawAspect="Content" ObjectID="_1807933200" r:id="rId56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="001F53A7"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</w:t>
                  </w:r>
                </w:p>
                <w:p w14:paraId="67FF3B74" w14:textId="6FCB4E18" w:rsidR="008C24F8" w:rsidRPr="000E6DF5" w:rsidRDefault="008C24F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ع متناظر با بردار</w:t>
                  </w:r>
                </w:p>
                <w:p w14:paraId="11287FB7" w14:textId="77777777" w:rsidR="008C24F8" w:rsidRPr="000E6DF5" w:rsidRDefault="008C24F8" w:rsidP="008C24F8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را 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نويسيد</w:t>
                  </w:r>
                  <w:r w:rsidR="0049798D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="00D063C6"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74CEDEED" w14:textId="55F3AF10" w:rsidR="00D063C6" w:rsidRPr="00F30A9B" w:rsidRDefault="008C24F8" w:rsidP="008C24F8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="0049798D"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C400629">
                      <v:shape id="_x0000_i1050" type="#_x0000_t75" style="width:96.5pt;height:35.25pt" o:ole="">
                        <v:imagedata r:id="rId57" o:title=""/>
                      </v:shape>
                      <o:OLEObject Type="Embed" ProgID="Equation.DSMT4" ShapeID="_x0000_i1050" DrawAspect="Content" ObjectID="_1807933201" r:id="rId58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="00D063C6"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="00D063C6"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="00D063C6" w:rsidRPr="00F6410A">
                    <w:rPr>
                      <w:rFonts w:cs="0 Nazanin Bold"/>
                      <w:rtl/>
                    </w:rPr>
                    <w:t xml:space="preserve"> </w:t>
                  </w:r>
                  <w:r w:rsidR="00D063C6"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3D2DDB" w:rsidRPr="00723729" w14:paraId="56B4E528" w14:textId="77777777" w:rsidTr="004700B6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E17E3C" w14:textId="0B5FBA24" w:rsidR="000E6DF5" w:rsidRPr="000E6DF5" w:rsidRDefault="001F53A7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E6DF5"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="000E6DF5"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0FB4A4D5" w14:textId="7FF41151" w:rsidR="000E6DF5" w:rsidRPr="000E6DF5" w:rsidRDefault="000E6DF5" w:rsidP="000E6DF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03BD606F">
                      <v:shape id="_x0000_i1051" type="#_x0000_t75" style="width:21.45pt;height:16.85pt" o:ole="">
                        <v:imagedata r:id="rId59" o:title=""/>
                      </v:shape>
                      <o:OLEObject Type="Embed" ProgID="Equation.DSMT4" ShapeID="_x0000_i1051" DrawAspect="Content" ObjectID="_1807933202" r:id="rId60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A50CCE1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132928B1">
                      <v:shape id="_x0000_i1052" type="#_x0000_t75" style="width:21.45pt;height:16.85pt" o:ole="">
                        <v:imagedata r:id="rId59" o:title=""/>
                      </v:shape>
                      <o:OLEObject Type="Embed" ProgID="Equation.DSMT4" ShapeID="_x0000_i1052" DrawAspect="Content" ObjectID="_1807933203" r:id="rId61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3BA515A6" w14:textId="5ABC71FA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9744" behindDoc="0" locked="0" layoutInCell="1" allowOverlap="1" wp14:anchorId="0A6D5EC9" wp14:editId="1FD1E452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CB2B62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74C5099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5BD037B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F3B4FEF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1768441" w14:textId="77777777" w:rsidR="000E6DF5" w:rsidRPr="00247533" w:rsidRDefault="000E6DF5" w:rsidP="000E6DF5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A6D5EC9" id="Group 2130" o:spid="_x0000_s1099" style="position:absolute;left:0;text-align:left;margin-left:55.2pt;margin-top:4.65pt;width:119.85pt;height:113.5pt;z-index:2516797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">
                            <v:group id="Group 2131" o:spid="_x0000_s1100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10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10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10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10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10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10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10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10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10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11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11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11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11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11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11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11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11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11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11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12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12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12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12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12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12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12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12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12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12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13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13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13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1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1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1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1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1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1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13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1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1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1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1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1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1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14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147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148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149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2CB2B62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150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74C5099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359" o:spid="_x0000_s1151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152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45BD037B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153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F3B4FEF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154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1768441" w14:textId="77777777" w:rsidR="000E6DF5" w:rsidRPr="00247533" w:rsidRDefault="000E6DF5" w:rsidP="000E6DF5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72088608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253FB20F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03B251E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35056354" w14:textId="77777777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9734898" w14:textId="202AEE61" w:rsidR="000E6DF5" w:rsidRPr="004700B6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3D2DDB" w:rsidRPr="00723729" w14:paraId="617C30DC" w14:textId="77777777" w:rsidTr="00F62A17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1524C7A" w14:textId="3EE76B68" w:rsidR="000E6DF5" w:rsidRPr="000E6DF5" w:rsidRDefault="000E6DF5" w:rsidP="000E6DF5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709E62B" w14:textId="1F2275B5" w:rsid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 w:rsidR="00D84DBC"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38925964" w14:textId="1B46DF0D" w:rsidR="000E6DF5" w:rsidRPr="000E6DF5" w:rsidRDefault="000E6DF5" w:rsidP="000E6DF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58D9791E" w14:textId="080A5F9F" w:rsidR="000F1C61" w:rsidRPr="00723729" w:rsidRDefault="00001C60" w:rsidP="000F1C61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396CE58C" wp14:editId="568E6EB3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A6667C9" id="Group 2396" o:spid="_x0000_s1026" style="position:absolute;left:0;text-align:left;margin-left:-.75pt;margin-top:694.85pt;width:259.8pt;height:51.95pt;z-index:251692032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1DAA671" w14:textId="3C59C04F" w:rsidR="00766D54" w:rsidRPr="00723729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723729" w:rsidSect="002F4A9B">
      <w:footerReference w:type="default" r:id="rId62"/>
      <w:pgSz w:w="11906" w:h="16838"/>
      <w:pgMar w:top="482" w:right="482" w:bottom="482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DCED1E" w14:textId="77777777" w:rsidR="00CC7E3E" w:rsidRDefault="00CC7E3E" w:rsidP="003C5476">
      <w:pPr>
        <w:spacing w:after="0" w:line="240" w:lineRule="auto"/>
      </w:pPr>
      <w:r>
        <w:separator/>
      </w:r>
    </w:p>
  </w:endnote>
  <w:endnote w:type="continuationSeparator" w:id="0">
    <w:p w14:paraId="00435060" w14:textId="77777777" w:rsidR="00CC7E3E" w:rsidRDefault="00CC7E3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05B414" w14:textId="77777777" w:rsidR="00932E6F" w:rsidRPr="00B86D05" w:rsidRDefault="00932E6F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6DA481E" w14:textId="77777777" w:rsidR="00932E6F" w:rsidRDefault="00932E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5DD3DC" w14:textId="77777777" w:rsidR="00CC7E3E" w:rsidRDefault="00CC7E3E" w:rsidP="003C5476">
      <w:pPr>
        <w:spacing w:after="0" w:line="240" w:lineRule="auto"/>
      </w:pPr>
      <w:r>
        <w:separator/>
      </w:r>
    </w:p>
  </w:footnote>
  <w:footnote w:type="continuationSeparator" w:id="0">
    <w:p w14:paraId="12ECAD0C" w14:textId="77777777" w:rsidR="00CC7E3E" w:rsidRDefault="00CC7E3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91681B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29C3176"/>
    <w:multiLevelType w:val="hybridMultilevel"/>
    <w:tmpl w:val="34FE4B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6C36A36"/>
    <w:multiLevelType w:val="hybridMultilevel"/>
    <w:tmpl w:val="CABAB66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9F45164"/>
    <w:multiLevelType w:val="hybridMultilevel"/>
    <w:tmpl w:val="57B09344"/>
    <w:lvl w:ilvl="0" w:tplc="3E00F52A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caps w:val="0"/>
        <w:strike w:val="0"/>
        <w:dstrike w:val="0"/>
        <w:vanish w:val="0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1C60"/>
    <w:rsid w:val="00002CA0"/>
    <w:rsid w:val="00002FC8"/>
    <w:rsid w:val="00010930"/>
    <w:rsid w:val="00020759"/>
    <w:rsid w:val="00020EF1"/>
    <w:rsid w:val="00021D95"/>
    <w:rsid w:val="00022A04"/>
    <w:rsid w:val="0003000E"/>
    <w:rsid w:val="000336F4"/>
    <w:rsid w:val="00034B28"/>
    <w:rsid w:val="000367D3"/>
    <w:rsid w:val="00040662"/>
    <w:rsid w:val="0004282F"/>
    <w:rsid w:val="0004370A"/>
    <w:rsid w:val="000529BB"/>
    <w:rsid w:val="00053872"/>
    <w:rsid w:val="000553C0"/>
    <w:rsid w:val="00056045"/>
    <w:rsid w:val="000565D8"/>
    <w:rsid w:val="00080E55"/>
    <w:rsid w:val="00090A8F"/>
    <w:rsid w:val="00092CD2"/>
    <w:rsid w:val="000A2592"/>
    <w:rsid w:val="000B27B5"/>
    <w:rsid w:val="000B48CD"/>
    <w:rsid w:val="000B4BF8"/>
    <w:rsid w:val="000B523E"/>
    <w:rsid w:val="000C0FAC"/>
    <w:rsid w:val="000C3223"/>
    <w:rsid w:val="000D1F25"/>
    <w:rsid w:val="000E6DF5"/>
    <w:rsid w:val="000F1C61"/>
    <w:rsid w:val="000F331A"/>
    <w:rsid w:val="000F67D0"/>
    <w:rsid w:val="00100083"/>
    <w:rsid w:val="00102B0B"/>
    <w:rsid w:val="00102B28"/>
    <w:rsid w:val="0011061B"/>
    <w:rsid w:val="00110CCD"/>
    <w:rsid w:val="00113331"/>
    <w:rsid w:val="00115E1B"/>
    <w:rsid w:val="00125C7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1958"/>
    <w:rsid w:val="001A2714"/>
    <w:rsid w:val="001A6268"/>
    <w:rsid w:val="001B444A"/>
    <w:rsid w:val="001B6D00"/>
    <w:rsid w:val="001C08DB"/>
    <w:rsid w:val="001C0AB3"/>
    <w:rsid w:val="001C15F6"/>
    <w:rsid w:val="001C281E"/>
    <w:rsid w:val="001C35F8"/>
    <w:rsid w:val="001C5779"/>
    <w:rsid w:val="001C60E0"/>
    <w:rsid w:val="001C655D"/>
    <w:rsid w:val="001C769D"/>
    <w:rsid w:val="001D27AE"/>
    <w:rsid w:val="001D4E63"/>
    <w:rsid w:val="001D5020"/>
    <w:rsid w:val="001F28AD"/>
    <w:rsid w:val="001F53A7"/>
    <w:rsid w:val="002366CA"/>
    <w:rsid w:val="002371B2"/>
    <w:rsid w:val="00246EB4"/>
    <w:rsid w:val="00250DE6"/>
    <w:rsid w:val="00253713"/>
    <w:rsid w:val="00256FDB"/>
    <w:rsid w:val="0026069C"/>
    <w:rsid w:val="002641C4"/>
    <w:rsid w:val="002659E2"/>
    <w:rsid w:val="002745A0"/>
    <w:rsid w:val="00274B69"/>
    <w:rsid w:val="002928B0"/>
    <w:rsid w:val="002A39A6"/>
    <w:rsid w:val="002B0715"/>
    <w:rsid w:val="002B30D4"/>
    <w:rsid w:val="002C0D99"/>
    <w:rsid w:val="002C3F01"/>
    <w:rsid w:val="002C7A06"/>
    <w:rsid w:val="002D1D8C"/>
    <w:rsid w:val="002E3A09"/>
    <w:rsid w:val="002F4A9B"/>
    <w:rsid w:val="002F643D"/>
    <w:rsid w:val="002F7179"/>
    <w:rsid w:val="00303883"/>
    <w:rsid w:val="0030645E"/>
    <w:rsid w:val="003107E8"/>
    <w:rsid w:val="00311344"/>
    <w:rsid w:val="00311C8E"/>
    <w:rsid w:val="003321C8"/>
    <w:rsid w:val="003341A6"/>
    <w:rsid w:val="0033588D"/>
    <w:rsid w:val="00335E0B"/>
    <w:rsid w:val="00337395"/>
    <w:rsid w:val="00341BBA"/>
    <w:rsid w:val="0034553C"/>
    <w:rsid w:val="00361769"/>
    <w:rsid w:val="00376B9E"/>
    <w:rsid w:val="003911E5"/>
    <w:rsid w:val="00395AAA"/>
    <w:rsid w:val="00397138"/>
    <w:rsid w:val="0039760A"/>
    <w:rsid w:val="00397BE6"/>
    <w:rsid w:val="003A1B78"/>
    <w:rsid w:val="003B0E60"/>
    <w:rsid w:val="003B2493"/>
    <w:rsid w:val="003B45E8"/>
    <w:rsid w:val="003B4F44"/>
    <w:rsid w:val="003C3C72"/>
    <w:rsid w:val="003C410C"/>
    <w:rsid w:val="003C4ACD"/>
    <w:rsid w:val="003C5476"/>
    <w:rsid w:val="003C54E8"/>
    <w:rsid w:val="003D2DDB"/>
    <w:rsid w:val="004015D1"/>
    <w:rsid w:val="0040546F"/>
    <w:rsid w:val="00411F14"/>
    <w:rsid w:val="00413945"/>
    <w:rsid w:val="00415E1D"/>
    <w:rsid w:val="00420DB4"/>
    <w:rsid w:val="004262C8"/>
    <w:rsid w:val="00426634"/>
    <w:rsid w:val="00427EC3"/>
    <w:rsid w:val="004378A0"/>
    <w:rsid w:val="004521A6"/>
    <w:rsid w:val="00454137"/>
    <w:rsid w:val="00456D2E"/>
    <w:rsid w:val="00460798"/>
    <w:rsid w:val="004625AA"/>
    <w:rsid w:val="00466A48"/>
    <w:rsid w:val="00467CD6"/>
    <w:rsid w:val="004700B6"/>
    <w:rsid w:val="00470342"/>
    <w:rsid w:val="00473EBC"/>
    <w:rsid w:val="004871B0"/>
    <w:rsid w:val="00490793"/>
    <w:rsid w:val="00490A44"/>
    <w:rsid w:val="0049750C"/>
    <w:rsid w:val="0049798D"/>
    <w:rsid w:val="004A2A1B"/>
    <w:rsid w:val="004A33AB"/>
    <w:rsid w:val="004A426C"/>
    <w:rsid w:val="004C1C77"/>
    <w:rsid w:val="004D43FC"/>
    <w:rsid w:val="004D69C2"/>
    <w:rsid w:val="004E1C03"/>
    <w:rsid w:val="005008AF"/>
    <w:rsid w:val="00504A5F"/>
    <w:rsid w:val="0050661B"/>
    <w:rsid w:val="005129AE"/>
    <w:rsid w:val="005148DD"/>
    <w:rsid w:val="0052435C"/>
    <w:rsid w:val="00525B83"/>
    <w:rsid w:val="00530738"/>
    <w:rsid w:val="00531F01"/>
    <w:rsid w:val="00552499"/>
    <w:rsid w:val="005574A4"/>
    <w:rsid w:val="0056184D"/>
    <w:rsid w:val="00590A65"/>
    <w:rsid w:val="00590F73"/>
    <w:rsid w:val="00593227"/>
    <w:rsid w:val="005963AB"/>
    <w:rsid w:val="00597836"/>
    <w:rsid w:val="005A20BA"/>
    <w:rsid w:val="005A78AB"/>
    <w:rsid w:val="005B360B"/>
    <w:rsid w:val="005B46BF"/>
    <w:rsid w:val="005C01B6"/>
    <w:rsid w:val="005D0FB3"/>
    <w:rsid w:val="005D2D0D"/>
    <w:rsid w:val="005D428B"/>
    <w:rsid w:val="005D4EBB"/>
    <w:rsid w:val="005F7E6F"/>
    <w:rsid w:val="00600641"/>
    <w:rsid w:val="00601175"/>
    <w:rsid w:val="00605499"/>
    <w:rsid w:val="006109AD"/>
    <w:rsid w:val="00617037"/>
    <w:rsid w:val="00617055"/>
    <w:rsid w:val="00621E9D"/>
    <w:rsid w:val="00624D4F"/>
    <w:rsid w:val="006279E1"/>
    <w:rsid w:val="00630FA3"/>
    <w:rsid w:val="0064002D"/>
    <w:rsid w:val="00651994"/>
    <w:rsid w:val="00652224"/>
    <w:rsid w:val="006532FA"/>
    <w:rsid w:val="00654BAA"/>
    <w:rsid w:val="0065556C"/>
    <w:rsid w:val="00662518"/>
    <w:rsid w:val="00662647"/>
    <w:rsid w:val="00667210"/>
    <w:rsid w:val="006767C3"/>
    <w:rsid w:val="006811C4"/>
    <w:rsid w:val="00682F6A"/>
    <w:rsid w:val="00687FC1"/>
    <w:rsid w:val="00695E44"/>
    <w:rsid w:val="006A78EC"/>
    <w:rsid w:val="006B5002"/>
    <w:rsid w:val="006B5C68"/>
    <w:rsid w:val="006D47F9"/>
    <w:rsid w:val="006D5803"/>
    <w:rsid w:val="006E26F2"/>
    <w:rsid w:val="006E7669"/>
    <w:rsid w:val="006F2233"/>
    <w:rsid w:val="006F7CE8"/>
    <w:rsid w:val="007058A2"/>
    <w:rsid w:val="007060F6"/>
    <w:rsid w:val="00707392"/>
    <w:rsid w:val="00707EE4"/>
    <w:rsid w:val="0071320F"/>
    <w:rsid w:val="00723729"/>
    <w:rsid w:val="00736076"/>
    <w:rsid w:val="007368ED"/>
    <w:rsid w:val="00743DDC"/>
    <w:rsid w:val="00747716"/>
    <w:rsid w:val="00760588"/>
    <w:rsid w:val="00760D3D"/>
    <w:rsid w:val="0076518E"/>
    <w:rsid w:val="00766D54"/>
    <w:rsid w:val="00780BD3"/>
    <w:rsid w:val="007813CA"/>
    <w:rsid w:val="007831A8"/>
    <w:rsid w:val="00783F99"/>
    <w:rsid w:val="007862E2"/>
    <w:rsid w:val="00793A38"/>
    <w:rsid w:val="0079632A"/>
    <w:rsid w:val="007973EF"/>
    <w:rsid w:val="007A38A1"/>
    <w:rsid w:val="007B55BC"/>
    <w:rsid w:val="007B7BA7"/>
    <w:rsid w:val="007C3D55"/>
    <w:rsid w:val="007D62BA"/>
    <w:rsid w:val="007E1D54"/>
    <w:rsid w:val="007E5456"/>
    <w:rsid w:val="007E6955"/>
    <w:rsid w:val="007F12D5"/>
    <w:rsid w:val="007F26E3"/>
    <w:rsid w:val="007F36AA"/>
    <w:rsid w:val="007F5E19"/>
    <w:rsid w:val="008023E7"/>
    <w:rsid w:val="00803F40"/>
    <w:rsid w:val="008067CA"/>
    <w:rsid w:val="0081075D"/>
    <w:rsid w:val="0081172F"/>
    <w:rsid w:val="00812469"/>
    <w:rsid w:val="008136E3"/>
    <w:rsid w:val="00816754"/>
    <w:rsid w:val="008169CB"/>
    <w:rsid w:val="00822B1C"/>
    <w:rsid w:val="00823E45"/>
    <w:rsid w:val="00831C7F"/>
    <w:rsid w:val="0083321D"/>
    <w:rsid w:val="008411B8"/>
    <w:rsid w:val="008445CF"/>
    <w:rsid w:val="00852AA6"/>
    <w:rsid w:val="0085416C"/>
    <w:rsid w:val="0085431C"/>
    <w:rsid w:val="00862EF4"/>
    <w:rsid w:val="008639F0"/>
    <w:rsid w:val="00866944"/>
    <w:rsid w:val="00871A88"/>
    <w:rsid w:val="00896270"/>
    <w:rsid w:val="008A4D83"/>
    <w:rsid w:val="008A5BD5"/>
    <w:rsid w:val="008A7508"/>
    <w:rsid w:val="008B2CA9"/>
    <w:rsid w:val="008B48DF"/>
    <w:rsid w:val="008B5317"/>
    <w:rsid w:val="008B7EE2"/>
    <w:rsid w:val="008C0F89"/>
    <w:rsid w:val="008C24F8"/>
    <w:rsid w:val="008C37F1"/>
    <w:rsid w:val="008C4396"/>
    <w:rsid w:val="008C4925"/>
    <w:rsid w:val="008C7B1E"/>
    <w:rsid w:val="008F1DEB"/>
    <w:rsid w:val="008F4227"/>
    <w:rsid w:val="0090683A"/>
    <w:rsid w:val="009118DA"/>
    <w:rsid w:val="00912F98"/>
    <w:rsid w:val="0091451F"/>
    <w:rsid w:val="00917E51"/>
    <w:rsid w:val="009266E7"/>
    <w:rsid w:val="00932DFD"/>
    <w:rsid w:val="00932E6F"/>
    <w:rsid w:val="009439B5"/>
    <w:rsid w:val="009439C5"/>
    <w:rsid w:val="00944948"/>
    <w:rsid w:val="009450B4"/>
    <w:rsid w:val="009454F7"/>
    <w:rsid w:val="00945905"/>
    <w:rsid w:val="00950918"/>
    <w:rsid w:val="00954DD1"/>
    <w:rsid w:val="009633B3"/>
    <w:rsid w:val="00963BFA"/>
    <w:rsid w:val="00975DF5"/>
    <w:rsid w:val="00976527"/>
    <w:rsid w:val="00984C4C"/>
    <w:rsid w:val="00990701"/>
    <w:rsid w:val="00991790"/>
    <w:rsid w:val="009942A1"/>
    <w:rsid w:val="009A1F4F"/>
    <w:rsid w:val="009A369E"/>
    <w:rsid w:val="009A3FCB"/>
    <w:rsid w:val="009B0B41"/>
    <w:rsid w:val="009B1054"/>
    <w:rsid w:val="009B6AA3"/>
    <w:rsid w:val="009B7112"/>
    <w:rsid w:val="009C1AB0"/>
    <w:rsid w:val="009C31AD"/>
    <w:rsid w:val="009C3CCF"/>
    <w:rsid w:val="009C46B2"/>
    <w:rsid w:val="009C54A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45877"/>
    <w:rsid w:val="00A535BB"/>
    <w:rsid w:val="00A60A6E"/>
    <w:rsid w:val="00A64191"/>
    <w:rsid w:val="00A66089"/>
    <w:rsid w:val="00A705A3"/>
    <w:rsid w:val="00A77BE2"/>
    <w:rsid w:val="00A84DB1"/>
    <w:rsid w:val="00A91CC5"/>
    <w:rsid w:val="00AA2CC4"/>
    <w:rsid w:val="00AA5F74"/>
    <w:rsid w:val="00AC5613"/>
    <w:rsid w:val="00AD39AA"/>
    <w:rsid w:val="00AD5B51"/>
    <w:rsid w:val="00AE5F7C"/>
    <w:rsid w:val="00AF507E"/>
    <w:rsid w:val="00AF569E"/>
    <w:rsid w:val="00AF6959"/>
    <w:rsid w:val="00AF76BD"/>
    <w:rsid w:val="00B01BE2"/>
    <w:rsid w:val="00B02161"/>
    <w:rsid w:val="00B101F0"/>
    <w:rsid w:val="00B26128"/>
    <w:rsid w:val="00B268BE"/>
    <w:rsid w:val="00B26FD4"/>
    <w:rsid w:val="00B30753"/>
    <w:rsid w:val="00B41643"/>
    <w:rsid w:val="00B44484"/>
    <w:rsid w:val="00B5331A"/>
    <w:rsid w:val="00B550C1"/>
    <w:rsid w:val="00B634AF"/>
    <w:rsid w:val="00B642FF"/>
    <w:rsid w:val="00B670CF"/>
    <w:rsid w:val="00B71EE9"/>
    <w:rsid w:val="00B77473"/>
    <w:rsid w:val="00B77F11"/>
    <w:rsid w:val="00B82F6C"/>
    <w:rsid w:val="00B8473C"/>
    <w:rsid w:val="00B86D05"/>
    <w:rsid w:val="00B918D1"/>
    <w:rsid w:val="00BA3D95"/>
    <w:rsid w:val="00BA5B20"/>
    <w:rsid w:val="00BB00E6"/>
    <w:rsid w:val="00BB2D69"/>
    <w:rsid w:val="00BB60E9"/>
    <w:rsid w:val="00BB7852"/>
    <w:rsid w:val="00BC1DCE"/>
    <w:rsid w:val="00BC44C0"/>
    <w:rsid w:val="00BC6C9E"/>
    <w:rsid w:val="00BE00DE"/>
    <w:rsid w:val="00BE0B30"/>
    <w:rsid w:val="00BE1C22"/>
    <w:rsid w:val="00BE6399"/>
    <w:rsid w:val="00BF3972"/>
    <w:rsid w:val="00BF62FA"/>
    <w:rsid w:val="00C0101A"/>
    <w:rsid w:val="00C100E2"/>
    <w:rsid w:val="00C11B34"/>
    <w:rsid w:val="00C47A90"/>
    <w:rsid w:val="00C56AD1"/>
    <w:rsid w:val="00C6333F"/>
    <w:rsid w:val="00C663DD"/>
    <w:rsid w:val="00C66892"/>
    <w:rsid w:val="00C80196"/>
    <w:rsid w:val="00C8387E"/>
    <w:rsid w:val="00C903D2"/>
    <w:rsid w:val="00C90F1C"/>
    <w:rsid w:val="00C93C04"/>
    <w:rsid w:val="00CA1324"/>
    <w:rsid w:val="00CA399A"/>
    <w:rsid w:val="00CA77C5"/>
    <w:rsid w:val="00CB089C"/>
    <w:rsid w:val="00CB25E6"/>
    <w:rsid w:val="00CC0725"/>
    <w:rsid w:val="00CC1410"/>
    <w:rsid w:val="00CC76A6"/>
    <w:rsid w:val="00CC7E3E"/>
    <w:rsid w:val="00CD1093"/>
    <w:rsid w:val="00CD5462"/>
    <w:rsid w:val="00CE5453"/>
    <w:rsid w:val="00CF1C6E"/>
    <w:rsid w:val="00CF3BD5"/>
    <w:rsid w:val="00CF4F70"/>
    <w:rsid w:val="00CF66B4"/>
    <w:rsid w:val="00CF752B"/>
    <w:rsid w:val="00D01E85"/>
    <w:rsid w:val="00D04999"/>
    <w:rsid w:val="00D063C6"/>
    <w:rsid w:val="00D113F3"/>
    <w:rsid w:val="00D128B3"/>
    <w:rsid w:val="00D215DA"/>
    <w:rsid w:val="00D2179C"/>
    <w:rsid w:val="00D2398C"/>
    <w:rsid w:val="00D240DD"/>
    <w:rsid w:val="00D33887"/>
    <w:rsid w:val="00D40323"/>
    <w:rsid w:val="00D40343"/>
    <w:rsid w:val="00D41BE1"/>
    <w:rsid w:val="00D428DC"/>
    <w:rsid w:val="00D50759"/>
    <w:rsid w:val="00D5185C"/>
    <w:rsid w:val="00D54B9D"/>
    <w:rsid w:val="00D72E3E"/>
    <w:rsid w:val="00D75C00"/>
    <w:rsid w:val="00D77825"/>
    <w:rsid w:val="00D800EE"/>
    <w:rsid w:val="00D82C52"/>
    <w:rsid w:val="00D83793"/>
    <w:rsid w:val="00D8398E"/>
    <w:rsid w:val="00D84DBC"/>
    <w:rsid w:val="00D96DEE"/>
    <w:rsid w:val="00DA1711"/>
    <w:rsid w:val="00DA3DF2"/>
    <w:rsid w:val="00DB3921"/>
    <w:rsid w:val="00DB6A5A"/>
    <w:rsid w:val="00DB771B"/>
    <w:rsid w:val="00DC6916"/>
    <w:rsid w:val="00DD3DA1"/>
    <w:rsid w:val="00DF0B9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46101"/>
    <w:rsid w:val="00E5144C"/>
    <w:rsid w:val="00E5342D"/>
    <w:rsid w:val="00E53E83"/>
    <w:rsid w:val="00E54000"/>
    <w:rsid w:val="00E62A75"/>
    <w:rsid w:val="00E65CE5"/>
    <w:rsid w:val="00E718B1"/>
    <w:rsid w:val="00E71FD4"/>
    <w:rsid w:val="00E72CCD"/>
    <w:rsid w:val="00E83270"/>
    <w:rsid w:val="00E845DA"/>
    <w:rsid w:val="00E86EFE"/>
    <w:rsid w:val="00E87C0D"/>
    <w:rsid w:val="00E927D2"/>
    <w:rsid w:val="00E951AD"/>
    <w:rsid w:val="00EA0687"/>
    <w:rsid w:val="00EA31B6"/>
    <w:rsid w:val="00EA4D94"/>
    <w:rsid w:val="00EB28A4"/>
    <w:rsid w:val="00EB570B"/>
    <w:rsid w:val="00EC0CDF"/>
    <w:rsid w:val="00EC6C1E"/>
    <w:rsid w:val="00EC7148"/>
    <w:rsid w:val="00ED2116"/>
    <w:rsid w:val="00ED36C3"/>
    <w:rsid w:val="00ED62E3"/>
    <w:rsid w:val="00ED651A"/>
    <w:rsid w:val="00ED6C73"/>
    <w:rsid w:val="00ED7B6A"/>
    <w:rsid w:val="00ED7E87"/>
    <w:rsid w:val="00EE2FD8"/>
    <w:rsid w:val="00EF13CC"/>
    <w:rsid w:val="00F007BD"/>
    <w:rsid w:val="00F02A6D"/>
    <w:rsid w:val="00F0340C"/>
    <w:rsid w:val="00F03F01"/>
    <w:rsid w:val="00F11A31"/>
    <w:rsid w:val="00F156E6"/>
    <w:rsid w:val="00F16381"/>
    <w:rsid w:val="00F20C60"/>
    <w:rsid w:val="00F30A9B"/>
    <w:rsid w:val="00F32F71"/>
    <w:rsid w:val="00F33372"/>
    <w:rsid w:val="00F37DAB"/>
    <w:rsid w:val="00F40578"/>
    <w:rsid w:val="00F62A17"/>
    <w:rsid w:val="00F62F4F"/>
    <w:rsid w:val="00F6527E"/>
    <w:rsid w:val="00F664D4"/>
    <w:rsid w:val="00F67092"/>
    <w:rsid w:val="00F7415D"/>
    <w:rsid w:val="00F7556F"/>
    <w:rsid w:val="00F82F5B"/>
    <w:rsid w:val="00F842B3"/>
    <w:rsid w:val="00F85AF6"/>
    <w:rsid w:val="00F86145"/>
    <w:rsid w:val="00F86BC9"/>
    <w:rsid w:val="00F87424"/>
    <w:rsid w:val="00F8749B"/>
    <w:rsid w:val="00F90904"/>
    <w:rsid w:val="00F93146"/>
    <w:rsid w:val="00F9542D"/>
    <w:rsid w:val="00F962C3"/>
    <w:rsid w:val="00FA4E62"/>
    <w:rsid w:val="00FB5B7E"/>
    <w:rsid w:val="00FC0DE2"/>
    <w:rsid w:val="00FC0EA8"/>
    <w:rsid w:val="00FC1923"/>
    <w:rsid w:val="00FC4B8C"/>
    <w:rsid w:val="00FC631E"/>
    <w:rsid w:val="00FD32F8"/>
    <w:rsid w:val="00FD7921"/>
    <w:rsid w:val="00FE0CBA"/>
    <w:rsid w:val="00FF284A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7330C44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C6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ED7E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E8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E8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E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E87"/>
    <w:rPr>
      <w:b/>
      <w:bCs/>
      <w:sz w:val="20"/>
      <w:szCs w:val="20"/>
    </w:rPr>
  </w:style>
  <w:style w:type="table" w:styleId="PlainTable1">
    <w:name w:val="Plain Table 1"/>
    <w:basedOn w:val="TableNormal"/>
    <w:uiPriority w:val="41"/>
    <w:rsid w:val="008C7B1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">
    <w:name w:val="List Table 1 Light"/>
    <w:basedOn w:val="TableNormal"/>
    <w:uiPriority w:val="46"/>
    <w:rsid w:val="008F422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B0521B-603A-4E7C-8DDD-EEEBD2623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8</TotalTime>
  <Pages>1</Pages>
  <Words>374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202</cp:revision>
  <cp:lastPrinted>2024-04-19T06:13:00Z</cp:lastPrinted>
  <dcterms:created xsi:type="dcterms:W3CDTF">2020-05-21T12:14:00Z</dcterms:created>
  <dcterms:modified xsi:type="dcterms:W3CDTF">2025-05-05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